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2F6284" w14:textId="3162BC05" w:rsidR="006A6964" w:rsidRPr="00CC1C33" w:rsidRDefault="003957CE" w:rsidP="00257148">
      <w:pPr>
        <w:bidi/>
        <w:rPr>
          <w:rFonts w:ascii="Times New Roman" w:hAnsi="Times New Roman" w:cs="Times New Roman"/>
          <w:rtl/>
        </w:rPr>
      </w:pPr>
    </w:p>
    <w:p w14:paraId="163059CD" w14:textId="77777777" w:rsidR="00257148" w:rsidRPr="00CC1C33" w:rsidRDefault="00257148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rtl/>
        </w:rPr>
        <w:t xml:space="preserve">האסטרטגיה של שחקן זה היא להימנע מבורות בעומק 2 (2 מהלכים מראש) </w:t>
      </w:r>
    </w:p>
    <w:p w14:paraId="7A635921" w14:textId="50F81DC4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rtl/>
        </w:rPr>
        <w:t>ולהיצמד לקירות (</w:t>
      </w:r>
      <w:r w:rsidRPr="00CC1C33">
        <w:rPr>
          <w:rFonts w:ascii="Times New Roman" w:hAnsi="Times New Roman" w:cs="Times New Roman"/>
        </w:rPr>
        <w:t>-1</w:t>
      </w:r>
      <w:r w:rsidRPr="00CC1C33">
        <w:rPr>
          <w:rFonts w:ascii="Times New Roman" w:hAnsi="Times New Roman" w:cs="Times New Roman"/>
          <w:rtl/>
        </w:rPr>
        <w:t xml:space="preserve"> במפה)</w:t>
      </w:r>
      <w:r w:rsidRPr="00CC1C33">
        <w:rPr>
          <w:rFonts w:ascii="Times New Roman" w:hAnsi="Times New Roman" w:cs="Times New Roman"/>
          <w:noProof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599ABBD2" w14:textId="7DE33D69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12F76D6" w14:textId="77970BDE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מלא את המפה בצורה מיטבית אם היה משחק לבד </w:t>
      </w:r>
      <w:r w:rsidRPr="00CC1C33">
        <w:rPr>
          <w:rFonts w:ascii="Times New Roman" w:hAnsi="Times New Roman" w:cs="Times New Roman"/>
          <w:noProof/>
          <w:highlight w:val="yellow"/>
          <w:rtl/>
        </w:rPr>
        <w:t>(הכי הרבה תאים שניתן להגיע אליהם ולהמשיך מהם היו נצבעים)</w:t>
      </w:r>
      <w:r w:rsidRPr="00CC1C33">
        <w:rPr>
          <w:rFonts w:ascii="Times New Roman" w:hAnsi="Times New Roman" w:cs="Times New Roman"/>
          <w:noProof/>
          <w:rtl/>
        </w:rPr>
        <w:t>.</w:t>
      </w:r>
    </w:p>
    <w:p w14:paraId="78AF33DA" w14:textId="6E51A3AF" w:rsidR="00257148" w:rsidRPr="00CC1C33" w:rsidRDefault="00257148" w:rsidP="00257148">
      <w:pPr>
        <w:pStyle w:val="ListParagraph"/>
        <w:numPr>
          <w:ilvl w:val="0"/>
          <w:numId w:val="3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נמנע מלעבור למשבצת אם אין ממנה מהלכים אפשריים (נמנע מתאים </w:t>
      </w:r>
      <w:r w:rsidRPr="00CC1C33">
        <w:rPr>
          <w:rFonts w:ascii="Times New Roman" w:hAnsi="Times New Roman" w:cs="Times New Roman"/>
          <w:b/>
          <w:bCs/>
          <w:noProof/>
          <w:rtl/>
        </w:rPr>
        <w:t>שמסווג</w:t>
      </w:r>
      <w:r w:rsidRPr="00CC1C33">
        <w:rPr>
          <w:rFonts w:ascii="Times New Roman" w:hAnsi="Times New Roman" w:cs="Times New Roman"/>
          <w:noProof/>
          <w:rtl/>
        </w:rPr>
        <w:t xml:space="preserve"> כבורות) כל עוד יש לשחקן אפשרות נוספת (ייתכן והמהלך היחיד שנותר הוא להיכנס לבור)</w:t>
      </w:r>
    </w:p>
    <w:p w14:paraId="27F38A36" w14:textId="77777777" w:rsidR="00257148" w:rsidRPr="00CC1C33" w:rsidRDefault="00257148" w:rsidP="00257148">
      <w:pPr>
        <w:pStyle w:val="ListParagraph"/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644FD723" w14:textId="1472A1B2" w:rsidR="00257148" w:rsidRPr="00CC1C33" w:rsidRDefault="00257148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"ראייה" של 2 מהלכים קדימה סה"כ והיא אינה מתחשבת במהלכים אפשריים של </w:t>
      </w:r>
    </w:p>
    <w:p w14:paraId="35749E21" w14:textId="2CC7E965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ה-"אויב".</w:t>
      </w:r>
    </w:p>
    <w:p w14:paraId="214B7C7A" w14:textId="2C48EE6C" w:rsidR="00257148" w:rsidRPr="00CC1C33" w:rsidRDefault="00047F55" w:rsidP="00257148">
      <w:pPr>
        <w:pStyle w:val="ListParagraph"/>
        <w:numPr>
          <w:ilvl w:val="0"/>
          <w:numId w:val="6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58240" behindDoc="0" locked="0" layoutInCell="1" allowOverlap="1" wp14:anchorId="52A1066C" wp14:editId="3999D071">
            <wp:simplePos x="0" y="0"/>
            <wp:positionH relativeFrom="column">
              <wp:posOffset>-792328</wp:posOffset>
            </wp:positionH>
            <wp:positionV relativeFrom="paragraph">
              <wp:posOffset>211125</wp:posOffset>
            </wp:positionV>
            <wp:extent cx="5486400" cy="23825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2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148" w:rsidRPr="00CC1C33">
        <w:rPr>
          <w:rFonts w:ascii="Times New Roman" w:hAnsi="Times New Roman" w:cs="Times New Roman"/>
          <w:noProof/>
          <w:rtl/>
        </w:rPr>
        <w:t>גם עם "ראייה" של 2 מהלכים קדימה ניתן להיכנס לבורות בעומק של יותר ממש מ-1:</w:t>
      </w:r>
      <w:r w:rsidR="00257148" w:rsidRPr="00CC1C33">
        <w:rPr>
          <w:rFonts w:ascii="Times New Roman" w:hAnsi="Times New Roman" w:cs="Times New Roman"/>
          <w:rtl/>
        </w:rPr>
        <w:t xml:space="preserve"> </w:t>
      </w:r>
    </w:p>
    <w:p w14:paraId="713CD1C1" w14:textId="61238F9A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E1D6FC8" w14:textId="0D1608A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778D8D6" w14:textId="6C84AC8B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8DC4E74" w14:textId="24FD48F8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23E51EE6" w14:textId="27DF1800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4A8858D" w14:textId="40184BFD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27F39C" w14:textId="3AB9AB8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FF6E7B5" w14:textId="3E2400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062FDD10" w14:textId="75407564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44E48194" w14:textId="0D4BD52C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313DBA9F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  <w:rtl/>
        </w:rPr>
      </w:pPr>
    </w:p>
    <w:p w14:paraId="7D43BB43" w14:textId="77777777" w:rsidR="00257148" w:rsidRPr="00CC1C33" w:rsidRDefault="00257148" w:rsidP="00257148">
      <w:pPr>
        <w:pStyle w:val="ListParagraph"/>
        <w:bidi/>
        <w:ind w:left="1440"/>
        <w:rPr>
          <w:rFonts w:ascii="Times New Roman" w:hAnsi="Times New Roman" w:cs="Times New Roman"/>
          <w:noProof/>
        </w:rPr>
      </w:pPr>
    </w:p>
    <w:p w14:paraId="33D3D2C6" w14:textId="63720271" w:rsidR="00257148" w:rsidRPr="00CC1C33" w:rsidRDefault="00257148" w:rsidP="00257148">
      <w:pPr>
        <w:bidi/>
        <w:rPr>
          <w:rFonts w:ascii="Times New Roman" w:hAnsi="Times New Roman" w:cs="Times New Roman"/>
          <w:noProof/>
          <w:rtl/>
        </w:rPr>
      </w:pPr>
    </w:p>
    <w:p w14:paraId="71521019" w14:textId="172D9959" w:rsidR="00257148" w:rsidRPr="00CC1C33" w:rsidRDefault="00D63D12" w:rsidP="00257148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drawing>
          <wp:anchor distT="0" distB="0" distL="114300" distR="114300" simplePos="0" relativeHeight="251659264" behindDoc="1" locked="0" layoutInCell="1" allowOverlap="1" wp14:anchorId="7E17527E" wp14:editId="40157DB3">
            <wp:simplePos x="0" y="0"/>
            <wp:positionH relativeFrom="column">
              <wp:posOffset>-463245</wp:posOffset>
            </wp:positionH>
            <wp:positionV relativeFrom="paragraph">
              <wp:posOffset>223621</wp:posOffset>
            </wp:positionV>
            <wp:extent cx="5486400" cy="12515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7F55" w:rsidRPr="00CC1C33">
        <w:rPr>
          <w:rFonts w:ascii="Times New Roman" w:hAnsi="Times New Roman" w:cs="Times New Roman"/>
          <w:noProof/>
          <w:u w:val="single"/>
          <w:rtl/>
        </w:rPr>
        <w:t>דוגמא</w:t>
      </w:r>
      <w:r w:rsidR="00047F55" w:rsidRPr="00CC1C33">
        <w:rPr>
          <w:rFonts w:ascii="Times New Roman" w:hAnsi="Times New Roman" w:cs="Times New Roman"/>
          <w:noProof/>
          <w:rtl/>
        </w:rPr>
        <w:t>:</w:t>
      </w:r>
    </w:p>
    <w:p w14:paraId="6D5147FB" w14:textId="2A533BD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7BF6542" w14:textId="5C4A47A8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</w:rPr>
      </w:pPr>
    </w:p>
    <w:p w14:paraId="62CCBCC0" w14:textId="77777777" w:rsidR="00D63D12" w:rsidRPr="00CC1C33" w:rsidRDefault="00D63D12" w:rsidP="00D63D12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EBBEBF6" w14:textId="4A581F7F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31BD30E4" w14:textId="420967EE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DE4EBC6" w14:textId="523614B9" w:rsidR="00047F55" w:rsidRPr="00CC1C33" w:rsidRDefault="00047F55" w:rsidP="00047F55">
      <w:pPr>
        <w:pStyle w:val="ListParagraph"/>
        <w:bidi/>
        <w:rPr>
          <w:rFonts w:ascii="Times New Roman" w:hAnsi="Times New Roman" w:cs="Times New Roman"/>
          <w:noProof/>
          <w:rtl/>
        </w:rPr>
      </w:pPr>
    </w:p>
    <w:p w14:paraId="72FC5AA7" w14:textId="7775F06E" w:rsidR="00047F55" w:rsidRPr="00CC1C33" w:rsidRDefault="00047F55" w:rsidP="00D63D12">
      <w:pPr>
        <w:bidi/>
        <w:rPr>
          <w:rFonts w:ascii="Times New Roman" w:hAnsi="Times New Roman" w:cs="Times New Roman"/>
          <w:noProof/>
          <w:rtl/>
        </w:rPr>
      </w:pPr>
    </w:p>
    <w:p w14:paraId="02959803" w14:textId="4B60B450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ab/>
      </w:r>
      <w:r w:rsidRPr="00CC1C33">
        <w:rPr>
          <w:rFonts w:ascii="Times New Roman" w:hAnsi="Times New Roman" w:cs="Times New Roman"/>
          <w:noProof/>
          <w:highlight w:val="yellow"/>
          <w:u w:val="single"/>
          <w:rtl/>
        </w:rPr>
        <w:t>הסבר</w:t>
      </w:r>
      <w:r w:rsidRPr="00CC1C33">
        <w:rPr>
          <w:rFonts w:ascii="Times New Roman" w:hAnsi="Times New Roman" w:cs="Times New Roman"/>
          <w:noProof/>
          <w:highlight w:val="yellow"/>
          <w:rtl/>
        </w:rPr>
        <w:t>:</w:t>
      </w:r>
    </w:p>
    <w:p w14:paraId="57F237C1" w14:textId="616C1C59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B887F2B" w14:textId="0E833944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5B38925C" w14:textId="2453B727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3AA623F1" w14:textId="12BDA70D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10BE50AD" w14:textId="7029C41A" w:rsidR="00F47E5B" w:rsidRPr="00CC1C33" w:rsidRDefault="00F47E5B" w:rsidP="00F47E5B">
      <w:pPr>
        <w:bidi/>
        <w:rPr>
          <w:rFonts w:ascii="Times New Roman" w:hAnsi="Times New Roman" w:cs="Times New Roman"/>
          <w:noProof/>
          <w:rtl/>
        </w:rPr>
      </w:pPr>
    </w:p>
    <w:p w14:paraId="0D550FB0" w14:textId="77777777" w:rsidR="00F47E5B" w:rsidRPr="00CC1C33" w:rsidRDefault="00F47E5B" w:rsidP="00F47E5B">
      <w:pPr>
        <w:bidi/>
        <w:rPr>
          <w:rFonts w:ascii="Times New Roman" w:hAnsi="Times New Roman" w:cs="Times New Roman"/>
          <w:noProof/>
        </w:rPr>
      </w:pPr>
    </w:p>
    <w:p w14:paraId="6AAFBF57" w14:textId="78826ED9" w:rsidR="00047F55" w:rsidRPr="00CC1C33" w:rsidRDefault="00F47E5B" w:rsidP="00047F55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lastRenderedPageBreak/>
        <w:t>ית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177FF1AB" w14:textId="5BC4E14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דירוג גבוה יותר של מסלולים שעוברים דרך פירות ובכך משפר את הסיכוי לקבל ניקוד גבוה.</w:t>
      </w:r>
    </w:p>
    <w:p w14:paraId="2B0238BB" w14:textId="38DBB7F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t>שימוש במידע נוסף מלבד חיפוש עיוור (היוריסטיקה מיודעת).</w:t>
      </w:r>
    </w:p>
    <w:p w14:paraId="6383753A" w14:textId="5275421B" w:rsidR="00F47E5B" w:rsidRPr="00CC1C33" w:rsidRDefault="00F47E5B" w:rsidP="00F47E5B">
      <w:pPr>
        <w:pStyle w:val="ListParagraph"/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u w:val="single"/>
          <w:rtl/>
        </w:rPr>
        <w:t>חסרונות</w:t>
      </w:r>
      <w:r w:rsidRPr="00CC1C33">
        <w:rPr>
          <w:rFonts w:ascii="Times New Roman" w:hAnsi="Times New Roman" w:cs="Times New Roman"/>
          <w:noProof/>
          <w:rtl/>
        </w:rPr>
        <w:t>:</w:t>
      </w:r>
    </w:p>
    <w:p w14:paraId="56476A1F" w14:textId="56ECF6CC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יתכן ולא קיים מסלול בין המיקום הנוכחי לפרי (יש חסימה בכל מסלול אפשרי לפרי).</w:t>
      </w:r>
    </w:p>
    <w:p w14:paraId="0CBEF81D" w14:textId="77777777" w:rsidR="00FC70D7" w:rsidRPr="00CC1C33" w:rsidRDefault="00FC70D7" w:rsidP="00FC70D7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ים להיות קירות (</w:t>
      </w:r>
      <w:r w:rsidRPr="00CC1C33">
        <w:rPr>
          <w:rFonts w:ascii="Times New Roman" w:hAnsi="Times New Roman" w:cs="Times New Roman"/>
          <w:noProof/>
        </w:rPr>
        <w:t>-1</w:t>
      </w:r>
      <w:r w:rsidRPr="00CC1C33">
        <w:rPr>
          <w:rFonts w:ascii="Times New Roman" w:hAnsi="Times New Roman" w:cs="Times New Roman"/>
          <w:noProof/>
          <w:rtl/>
        </w:rPr>
        <w:t>) החוסמים את כל המסלולים מהמיקום הנוכחי לפרי שאורכם הוא מרחק מנהטן מינימלי מהמיקום הנוכחי לפרי כך שיכול להיווצר מצב בו אנחנו רק "מתרחקים" במסלול הקיים מהמיקום הנוכחי לפרי:</w:t>
      </w:r>
    </w:p>
    <w:p w14:paraId="4218CCE1" w14:textId="6D046A89" w:rsidR="00177A2D" w:rsidRPr="00CC1C33" w:rsidRDefault="00FC70D7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drawing>
          <wp:anchor distT="0" distB="0" distL="114300" distR="114300" simplePos="0" relativeHeight="251660288" behindDoc="1" locked="0" layoutInCell="1" allowOverlap="1" wp14:anchorId="33D04294" wp14:editId="222EAA5D">
            <wp:simplePos x="0" y="0"/>
            <wp:positionH relativeFrom="column">
              <wp:posOffset>-674675</wp:posOffset>
            </wp:positionH>
            <wp:positionV relativeFrom="paragraph">
              <wp:posOffset>29947</wp:posOffset>
            </wp:positionV>
            <wp:extent cx="5486400" cy="16891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5782DA" w14:textId="79110CDB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DAD4CD5" w14:textId="0ED560D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77AE4F02" w14:textId="14827D0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0000B048" w14:textId="35777B1F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3BB1A3F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4D31D23B" w14:textId="40A70D2A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3B0D8A0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3B6F4939" w14:textId="3758F23D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A51E287" w14:textId="77777777" w:rsidR="00177A2D" w:rsidRPr="00CC1C33" w:rsidRDefault="00177A2D" w:rsidP="00177A2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EA5B298" w14:textId="182484A5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ההיוריסטיקה יכולה "להתבדות" אם קיים מסלול </w:t>
      </w:r>
      <w:r w:rsidR="00FC70D7" w:rsidRPr="00CC1C33">
        <w:rPr>
          <w:rFonts w:ascii="Times New Roman" w:hAnsi="Times New Roman" w:cs="Times New Roman"/>
          <w:noProof/>
          <w:rtl/>
        </w:rPr>
        <w:t xml:space="preserve">עם </w:t>
      </w:r>
      <w:r w:rsidRPr="00CC1C33">
        <w:rPr>
          <w:rFonts w:ascii="Times New Roman" w:hAnsi="Times New Roman" w:cs="Times New Roman"/>
          <w:noProof/>
          <w:rtl/>
        </w:rPr>
        <w:t>מרחק מנהטן אך הפרי נעלם לפני.</w:t>
      </w:r>
    </w:p>
    <w:p w14:paraId="1321C89D" w14:textId="58C3D230" w:rsidR="00F47E5B" w:rsidRPr="00CC1C33" w:rsidRDefault="00F47E5B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יכול להיווצר מצב בו "נחתוך" את השטח שהשחקן שלנו יכול להגיע אליו ובכך "להיחסם" מוקדם יותר.</w:t>
      </w:r>
    </w:p>
    <w:p w14:paraId="6B635DBE" w14:textId="6849F2DE" w:rsidR="00F47E5B" w:rsidRPr="00CC1C33" w:rsidRDefault="00FC70D7" w:rsidP="00F47E5B">
      <w:pPr>
        <w:pStyle w:val="ListParagraph"/>
        <w:numPr>
          <w:ilvl w:val="0"/>
          <w:numId w:val="7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אם הפרי נמצא בתוך בור אולי לא משתלם לקחת אותו.</w:t>
      </w:r>
    </w:p>
    <w:p w14:paraId="19A48B8C" w14:textId="588A38A6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49AC1A63" w14:textId="6A7D18E3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5C309CE5" w14:textId="77777777" w:rsidR="00F47E5B" w:rsidRPr="00CC1C33" w:rsidRDefault="00F47E5B" w:rsidP="00F47E5B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0948B6A8" w14:textId="4F7B2D2E" w:rsidR="00F47E5B" w:rsidRPr="00CC1C33" w:rsidRDefault="00F47E5B" w:rsidP="00F47E5B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highlight w:val="yellow"/>
        </w:rPr>
      </w:pPr>
      <w:r w:rsidRPr="00CC1C33">
        <w:rPr>
          <w:rFonts w:ascii="Times New Roman" w:hAnsi="Times New Roman" w:cs="Times New Roman"/>
          <w:noProof/>
          <w:highlight w:val="yellow"/>
          <w:rtl/>
        </w:rPr>
        <w:t>ג</w:t>
      </w:r>
    </w:p>
    <w:p w14:paraId="43812689" w14:textId="4D2E35BE" w:rsidR="00B550AD" w:rsidRPr="00CC1C33" w:rsidRDefault="00B550AD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כן – בכל שלב בעץ המינימקס בו בוררים צעד של אחד האויבים נלקח המינימום מהבנים שלו (רקורסיבית עד שמגיעים לשלב בעץ בו אנחנו בוררים את התור שלנו – שם נקח מקסימום)</w:t>
      </w:r>
    </w:p>
    <w:p w14:paraId="00D0857B" w14:textId="77777777" w:rsidR="00B550AD" w:rsidRPr="00CC1C33" w:rsidRDefault="00B550AD" w:rsidP="00B550AD">
      <w:pPr>
        <w:pStyle w:val="ListParagraph"/>
        <w:bidi/>
        <w:rPr>
          <w:rFonts w:ascii="Times New Roman" w:hAnsi="Times New Roman" w:cs="Times New Roman"/>
          <w:noProof/>
        </w:rPr>
      </w:pPr>
    </w:p>
    <w:p w14:paraId="7C042503" w14:textId="7A574E10" w:rsidR="00B550AD" w:rsidRPr="00CC1C33" w:rsidRDefault="00B550AD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חסרונות:</w:t>
      </w:r>
    </w:p>
    <w:p w14:paraId="025AC5C2" w14:textId="28DBDBE8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>מקדם הסיעוף גדול בצורה משמעותית בשיטה זו ולכן גם זמן החישוב לכל צעד בודד. – לא פרקטי.</w:t>
      </w:r>
    </w:p>
    <w:p w14:paraId="0294C03D" w14:textId="0700B402" w:rsidR="00B550AD" w:rsidRPr="00CC1C33" w:rsidRDefault="00B550AD" w:rsidP="00B550AD">
      <w:pPr>
        <w:pStyle w:val="ListParagraph"/>
        <w:numPr>
          <w:ilvl w:val="1"/>
          <w:numId w:val="8"/>
        </w:numPr>
        <w:bidi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מתייחסים לכל האויבים באופן שווה ו-"מפחדים" מכולם – בעצם אסטרטגיה פחדנית </w:t>
      </w:r>
      <w:r w:rsidRPr="00CC1C33">
        <w:rPr>
          <w:rFonts w:ascii="Times New Roman" w:hAnsi="Times New Roman" w:cs="Times New Roman"/>
          <w:noProof/>
          <w:highlight w:val="yellow"/>
          <w:rtl/>
        </w:rPr>
        <w:t>ואף פרנואידית(?)</w:t>
      </w:r>
      <w:r w:rsidRPr="00CC1C33">
        <w:rPr>
          <w:rFonts w:ascii="Times New Roman" w:hAnsi="Times New Roman" w:cs="Times New Roman"/>
          <w:noProof/>
          <w:rtl/>
        </w:rPr>
        <w:t xml:space="preserve"> שיכולה לגרום לתוצאה שרחוקה מלהיות אופטימלית.</w:t>
      </w:r>
    </w:p>
    <w:p w14:paraId="4106537E" w14:textId="7ECDAEE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3BAE6D1" w14:textId="2435BDF6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CC55EA2" w14:textId="7ACC45A3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99887C9" w14:textId="3B9DF061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351B8238" w14:textId="7B5F7508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1819BA2E" w14:textId="2E083D5F" w:rsidR="00D07491" w:rsidRPr="00CC1C33" w:rsidRDefault="00D07491" w:rsidP="00D07491">
      <w:pPr>
        <w:bidi/>
        <w:rPr>
          <w:rFonts w:ascii="Times New Roman" w:hAnsi="Times New Roman" w:cs="Times New Roman"/>
          <w:noProof/>
        </w:rPr>
      </w:pPr>
    </w:p>
    <w:p w14:paraId="0D272401" w14:textId="1EA43114" w:rsidR="00D07491" w:rsidRDefault="00D07491" w:rsidP="00D07491">
      <w:pPr>
        <w:bidi/>
        <w:rPr>
          <w:rFonts w:ascii="Times New Roman" w:hAnsi="Times New Roman" w:cs="Times New Roman"/>
          <w:noProof/>
          <w:rtl/>
        </w:rPr>
      </w:pPr>
    </w:p>
    <w:p w14:paraId="1BFB94F3" w14:textId="1D8DE919" w:rsidR="00CC1C33" w:rsidRDefault="00CC1C33" w:rsidP="00CC1C33">
      <w:pPr>
        <w:bidi/>
        <w:rPr>
          <w:rFonts w:ascii="Times New Roman" w:hAnsi="Times New Roman" w:cs="Times New Roman"/>
          <w:noProof/>
          <w:rtl/>
        </w:rPr>
      </w:pPr>
    </w:p>
    <w:p w14:paraId="68342E1C" w14:textId="77777777" w:rsidR="00CC1C33" w:rsidRPr="00CC1C33" w:rsidRDefault="00CC1C33" w:rsidP="00CC1C33">
      <w:pPr>
        <w:bidi/>
        <w:rPr>
          <w:rFonts w:ascii="Times New Roman" w:hAnsi="Times New Roman" w:cs="Times New Roman"/>
          <w:noProof/>
        </w:rPr>
      </w:pPr>
    </w:p>
    <w:p w14:paraId="4B9FD6D2" w14:textId="4A665EC8" w:rsidR="00C611DA" w:rsidRDefault="00C611DA" w:rsidP="00B550AD">
      <w:pPr>
        <w:pStyle w:val="ListParagraph"/>
        <w:numPr>
          <w:ilvl w:val="0"/>
          <w:numId w:val="8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lastRenderedPageBreak/>
        <w:t xml:space="preserve">טרמינולוגיה: עבור </w:t>
      </w:r>
      <w:r w:rsidRPr="00147464">
        <w:rPr>
          <w:position w:val="-6"/>
        </w:rPr>
        <w:object w:dxaOrig="200" w:dyaOrig="260" w14:anchorId="01DB5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9.8pt;height:13.25pt" o:ole="">
            <v:imagedata r:id="rId8" o:title=""/>
          </v:shape>
          <o:OLEObject Type="Embed" ProgID="Equation.DSMT4" ShapeID="_x0000_i1078" DrawAspect="Content" ObjectID="_1669593915" r:id="rId9"/>
        </w:object>
      </w:r>
      <w:r>
        <w:rPr>
          <w:rFonts w:ascii="Times New Roman" w:hAnsi="Times New Roman" w:cs="Times New Roman" w:hint="cs"/>
          <w:noProof/>
          <w:rtl/>
        </w:rPr>
        <w:t xml:space="preserve"> שחקנים: </w:t>
      </w:r>
      <w:r w:rsidRPr="00147464">
        <w:rPr>
          <w:position w:val="-10"/>
        </w:rPr>
        <w:object w:dxaOrig="760" w:dyaOrig="320" w14:anchorId="2F7631DA">
          <v:shape id="_x0000_i1135" type="#_x0000_t75" style="width:38pt;height:16.15pt" o:ole="">
            <v:imagedata r:id="rId10" o:title=""/>
          </v:shape>
          <o:OLEObject Type="Embed" ProgID="Equation.DSMT4" ShapeID="_x0000_i1135" DrawAspect="Content" ObjectID="_1669593916" r:id="rId11"/>
        </w:object>
      </w:r>
      <w:r>
        <w:rPr>
          <w:rFonts w:hint="cs"/>
          <w:rtl/>
        </w:rPr>
        <w:t xml:space="preserve">, </w:t>
      </w:r>
      <w:r w:rsidRPr="00C611DA">
        <w:rPr>
          <w:position w:val="-12"/>
        </w:rPr>
        <w:object w:dxaOrig="2340" w:dyaOrig="360" w14:anchorId="7E38F311">
          <v:shape id="_x0000_i1146" type="#_x0000_t75" style="width:116.95pt;height:17.85pt" o:ole="">
            <v:imagedata r:id="rId12" o:title=""/>
          </v:shape>
          <o:OLEObject Type="Embed" ProgID="Equation.DSMT4" ShapeID="_x0000_i1146" DrawAspect="Content" ObjectID="_1669593917" r:id="rId13"/>
        </w:object>
      </w:r>
      <w:r>
        <w:rPr>
          <w:rFonts w:hint="cs"/>
          <w:rtl/>
        </w:rPr>
        <w:t>.</w:t>
      </w:r>
    </w:p>
    <w:p w14:paraId="5C57734D" w14:textId="21F6FE21" w:rsidR="00B550AD" w:rsidRPr="00CC1C33" w:rsidRDefault="00B550AD" w:rsidP="00C611DA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CC1C33">
        <w:rPr>
          <w:rFonts w:ascii="Times New Roman" w:hAnsi="Times New Roman" w:cs="Times New Roman"/>
          <w:noProof/>
          <w:rtl/>
        </w:rPr>
        <w:t xml:space="preserve">תהיי </w:t>
      </w:r>
      <w:r w:rsidR="00C611DA" w:rsidRPr="00147464">
        <w:rPr>
          <w:position w:val="-12"/>
        </w:rPr>
        <w:object w:dxaOrig="1080" w:dyaOrig="360" w14:anchorId="6B9D24A6">
          <v:shape id="_x0000_i1071" type="#_x0000_t75" style="width:54.15pt;height:17.85pt" o:ole="">
            <v:imagedata r:id="rId14" o:title=""/>
          </v:shape>
          <o:OLEObject Type="Embed" ProgID="Equation.DSMT4" ShapeID="_x0000_i1071" DrawAspect="Content" ObjectID="_1669593918" r:id="rId15"/>
        </w:object>
      </w:r>
      <w:r w:rsidRPr="00CC1C33">
        <w:rPr>
          <w:rFonts w:ascii="Times New Roman" w:hAnsi="Times New Roman" w:cs="Times New Roman"/>
          <w:noProof/>
          <w:rtl/>
        </w:rPr>
        <w:t xml:space="preserve"> פונקציית דירוג</w:t>
      </w:r>
      <w:r w:rsidR="00B80CD5">
        <w:rPr>
          <w:rFonts w:ascii="Times New Roman" w:hAnsi="Times New Roman" w:cs="Times New Roman" w:hint="cs"/>
          <w:noProof/>
          <w:rtl/>
        </w:rPr>
        <w:t xml:space="preserve"> (היוריסטיקה)</w:t>
      </w:r>
      <w:r w:rsidRPr="00CC1C33">
        <w:rPr>
          <w:rFonts w:ascii="Times New Roman" w:hAnsi="Times New Roman" w:cs="Times New Roman"/>
          <w:noProof/>
          <w:rtl/>
        </w:rPr>
        <w:t xml:space="preserve"> לשחקן עבור כל אחד מצעדיו האפשריים.</w:t>
      </w:r>
    </w:p>
    <w:p w14:paraId="14F2AE0A" w14:textId="4F0D9E57" w:rsidR="003014D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כל שחקן</w:t>
      </w:r>
      <w:r w:rsidR="003014D3">
        <w:rPr>
          <w:rFonts w:ascii="Times New Roman" w:hAnsi="Times New Roman" w:cs="Times New Roman" w:hint="cs"/>
          <w:noProof/>
          <w:rtl/>
        </w:rPr>
        <w:t xml:space="preserve"> </w:t>
      </w:r>
      <w:r w:rsidR="003014D3" w:rsidRPr="00147464">
        <w:rPr>
          <w:position w:val="-6"/>
        </w:rPr>
        <w:object w:dxaOrig="139" w:dyaOrig="240" w14:anchorId="4740DC2C">
          <v:shape id="_x0000_i1062" type="#_x0000_t75" style="width:6.9pt;height:12.1pt" o:ole="">
            <v:imagedata r:id="rId16" o:title=""/>
          </v:shape>
          <o:OLEObject Type="Embed" ProgID="Equation.DSMT4" ShapeID="_x0000_i1062" DrawAspect="Content" ObjectID="_1669593919" r:id="rId17"/>
        </w:objec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3014D3">
        <w:rPr>
          <w:rFonts w:ascii="Times New Roman" w:hAnsi="Times New Roman" w:cs="Times New Roman" w:hint="cs"/>
          <w:noProof/>
          <w:rtl/>
        </w:rPr>
        <w:t xml:space="preserve">וצעד אפשרי </w:t>
      </w:r>
      <w:r w:rsidR="003014D3" w:rsidRPr="00147464">
        <w:rPr>
          <w:position w:val="-14"/>
        </w:rPr>
        <w:object w:dxaOrig="240" w:dyaOrig="360" w14:anchorId="06B096E7">
          <v:shape id="_x0000_i1063" type="#_x0000_t75" style="width:12.1pt;height:17.85pt" o:ole="">
            <v:imagedata r:id="rId18" o:title=""/>
          </v:shape>
          <o:OLEObject Type="Embed" ProgID="Equation.DSMT4" ShapeID="_x0000_i1063" DrawAspect="Content" ObjectID="_1669593920" r:id="rId19"/>
        </w:object>
      </w:r>
      <w:r w:rsidR="003014D3" w:rsidRPr="00CC1C33">
        <w:rPr>
          <w:rFonts w:ascii="Times New Roman" w:hAnsi="Times New Roman" w:cs="Times New Roman"/>
          <w:noProof/>
          <w:rtl/>
        </w:rPr>
        <w:t xml:space="preserve"> </w:t>
      </w:r>
      <w:r w:rsidRPr="00CC1C33">
        <w:rPr>
          <w:rFonts w:ascii="Times New Roman" w:hAnsi="Times New Roman" w:cs="Times New Roman"/>
          <w:noProof/>
          <w:rtl/>
        </w:rPr>
        <w:t>נחשב את</w:t>
      </w:r>
      <w:r w:rsidR="003014D3">
        <w:rPr>
          <w:rFonts w:ascii="Times New Roman" w:hAnsi="Times New Roman" w:cs="Times New Roman" w:hint="cs"/>
          <w:noProof/>
          <w:rtl/>
        </w:rPr>
        <w:t xml:space="preserve"> הדירוג: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 w:rsidRPr="00147464">
        <w:rPr>
          <w:position w:val="-16"/>
        </w:rPr>
        <w:object w:dxaOrig="1219" w:dyaOrig="420" w14:anchorId="1541A41B">
          <v:shape id="_x0000_i1073" type="#_x0000_t75" style="width:61.05pt;height:20.75pt" o:ole="">
            <v:imagedata r:id="rId20" o:title=""/>
          </v:shape>
          <o:OLEObject Type="Embed" ProgID="Equation.DSMT4" ShapeID="_x0000_i1073" DrawAspect="Content" ObjectID="_1669593921" r:id="rId21"/>
        </w:object>
      </w:r>
      <w:r w:rsidR="00C611DA">
        <w:rPr>
          <w:rFonts w:ascii="Times New Roman" w:hAnsi="Times New Roman" w:cs="Times New Roman" w:hint="cs"/>
          <w:noProof/>
          <w:rtl/>
        </w:rPr>
        <w:t>.</w:t>
      </w:r>
    </w:p>
    <w:p w14:paraId="6205A866" w14:textId="27976D93" w:rsidR="00CC1C33" w:rsidRDefault="00B550AD" w:rsidP="003014D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ונקח את התוחלת של</w:t>
      </w:r>
      <w:r w:rsidR="003014D3">
        <w:rPr>
          <w:rFonts w:ascii="Times New Roman" w:hAnsi="Times New Roman" w:cs="Times New Roman" w:hint="cs"/>
          <w:noProof/>
          <w:rtl/>
        </w:rPr>
        <w:t xml:space="preserve"> של כל הצעדים האפשריים ונמקם אותם בטבלת דירוג</w:t>
      </w:r>
      <w:r w:rsidRPr="00CC1C33">
        <w:rPr>
          <w:rFonts w:ascii="Times New Roman" w:hAnsi="Times New Roman" w:cs="Times New Roman"/>
          <w:noProof/>
          <w:rtl/>
        </w:rPr>
        <w:t xml:space="preserve"> </w:t>
      </w:r>
      <w:r w:rsidR="00C611DA">
        <w:rPr>
          <w:rFonts w:ascii="Times New Roman" w:hAnsi="Times New Roman" w:cs="Times New Roman" w:hint="cs"/>
          <w:noProof/>
          <w:rtl/>
        </w:rPr>
        <w:t>הממוינת</w:t>
      </w:r>
    </w:p>
    <w:p w14:paraId="61AFD869" w14:textId="45CE8E16" w:rsidR="00B550AD" w:rsidRPr="00CC1C33" w:rsidRDefault="00B550AD" w:rsidP="00CC1C33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לפי</w:t>
      </w:r>
      <w:r w:rsidR="00CC1C33">
        <w:rPr>
          <w:rFonts w:ascii="Times New Roman" w:hAnsi="Times New Roman" w:cs="Times New Roman" w:hint="cs"/>
          <w:noProof/>
          <w:rtl/>
        </w:rPr>
        <w:t xml:space="preserve"> </w:t>
      </w:r>
      <w:r w:rsidR="00C611DA" w:rsidRPr="00147464">
        <w:rPr>
          <w:position w:val="-18"/>
        </w:rPr>
        <w:object w:dxaOrig="2560" w:dyaOrig="480" w14:anchorId="5E52901A">
          <v:shape id="_x0000_i1093" type="#_x0000_t75" style="width:127.85pt;height:24.2pt" o:ole="">
            <v:imagedata r:id="rId22" o:title=""/>
          </v:shape>
          <o:OLEObject Type="Embed" ProgID="Equation.DSMT4" ShapeID="_x0000_i1093" DrawAspect="Content" ObjectID="_1669593922" r:id="rId23"/>
        </w:object>
      </w:r>
      <w:r w:rsidRPr="00CC1C33">
        <w:rPr>
          <w:rFonts w:ascii="Times New Roman" w:hAnsi="Times New Roman" w:cs="Times New Roman"/>
          <w:noProof/>
          <w:rtl/>
        </w:rPr>
        <w:t xml:space="preserve"> אותה</w:t>
      </w:r>
      <w:r w:rsidR="00C611DA">
        <w:rPr>
          <w:rFonts w:ascii="Times New Roman" w:hAnsi="Times New Roman" w:cs="Times New Roman" w:hint="cs"/>
          <w:noProof/>
          <w:rtl/>
        </w:rPr>
        <w:t xml:space="preserve"> (את הטבלה)</w:t>
      </w:r>
      <w:r w:rsidRPr="00CC1C33">
        <w:rPr>
          <w:rFonts w:ascii="Times New Roman" w:hAnsi="Times New Roman" w:cs="Times New Roman"/>
          <w:noProof/>
          <w:rtl/>
        </w:rPr>
        <w:t xml:space="preserve"> נעדכן בכל צעד שנבצע.</w:t>
      </w:r>
    </w:p>
    <w:p w14:paraId="7C2F2A99" w14:textId="635D8ABB" w:rsidR="00D07491" w:rsidRPr="00CC1C33" w:rsidRDefault="00D07491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אקדיש לכל האויבים שלי שכבה אחת בע</w:t>
      </w:r>
      <w:r w:rsidR="003014D3">
        <w:rPr>
          <w:rFonts w:ascii="Times New Roman" w:hAnsi="Times New Roman" w:cs="Times New Roman" w:hint="cs"/>
          <w:noProof/>
          <w:rtl/>
        </w:rPr>
        <w:t>ץ המינימקס</w:t>
      </w:r>
      <w:r w:rsidRPr="00CC1C33">
        <w:rPr>
          <w:rFonts w:ascii="Times New Roman" w:hAnsi="Times New Roman" w:cs="Times New Roman"/>
          <w:noProof/>
          <w:rtl/>
        </w:rPr>
        <w:t xml:space="preserve"> בכל איטרציה באופן הבא:</w:t>
      </w:r>
    </w:p>
    <w:p w14:paraId="22E31EDF" w14:textId="78891A4E" w:rsidR="00D07491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 xml:space="preserve">אמשקל את כל צמתי הבנים (מתוכם אבחר את המינימלי) </w:t>
      </w:r>
      <w:r w:rsidR="003014D3">
        <w:rPr>
          <w:rFonts w:ascii="Times New Roman" w:hAnsi="Times New Roman" w:cs="Times New Roman" w:hint="cs"/>
          <w:noProof/>
          <w:rtl/>
        </w:rPr>
        <w:t>כך:</w:t>
      </w:r>
    </w:p>
    <w:p w14:paraId="3EC322FD" w14:textId="31D790B8" w:rsidR="003014D3" w:rsidRPr="00CC1C33" w:rsidRDefault="00B80CD5" w:rsidP="003014D3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 w:rsidRPr="00B80CD5">
        <w:rPr>
          <w:position w:val="-66"/>
        </w:rPr>
        <w:object w:dxaOrig="6259" w:dyaOrig="1420" w14:anchorId="29500CB7">
          <v:shape id="_x0000_i1099" type="#_x0000_t75" style="width:312.75pt;height:70.85pt" o:ole="">
            <v:imagedata r:id="rId24" o:title=""/>
          </v:shape>
          <o:OLEObject Type="Embed" ProgID="Equation.DSMT4" ShapeID="_x0000_i1099" DrawAspect="Content" ObjectID="_1669593923" r:id="rId25"/>
        </w:object>
      </w:r>
    </w:p>
    <w:p w14:paraId="771FAFA4" w14:textId="28B7812B" w:rsidR="00B550AD" w:rsidRPr="00CC1C33" w:rsidRDefault="00B550AD" w:rsidP="00D0749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(אדגים עם טבלת דירוגים ספציפית לדוגמא)</w:t>
      </w:r>
    </w:p>
    <w:p w14:paraId="32192F13" w14:textId="26872231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 w:rsidRPr="00CC1C33">
        <w:rPr>
          <w:rFonts w:ascii="Times New Roman" w:hAnsi="Times New Roman" w:cs="Times New Roman"/>
          <w:noProof/>
          <w:rtl/>
        </w:rPr>
        <w:t>טבלה:</w:t>
      </w:r>
    </w:p>
    <w:tbl>
      <w:tblPr>
        <w:tblStyle w:val="GridTable5Dark-Accent5"/>
        <w:bidiVisual/>
        <w:tblW w:w="0" w:type="auto"/>
        <w:jc w:val="center"/>
        <w:tblLook w:val="0520" w:firstRow="1" w:lastRow="0" w:firstColumn="0" w:lastColumn="1" w:noHBand="0" w:noVBand="1"/>
      </w:tblPr>
      <w:tblGrid>
        <w:gridCol w:w="3150"/>
        <w:gridCol w:w="988"/>
        <w:gridCol w:w="988"/>
      </w:tblGrid>
      <w:tr w:rsidR="00B80CD5" w:rsidRPr="00CC1C33" w14:paraId="464432FE" w14:textId="77777777" w:rsidTr="001278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472BC07C" w14:textId="1979E015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average </w:t>
            </w:r>
            <w:r w:rsidRPr="00CC1C33">
              <w:rPr>
                <w:rFonts w:ascii="Times New Roman" w:hAnsi="Times New Roman" w:cs="Times New Roman"/>
                <w:noProof/>
              </w:rPr>
              <w:t>score</w:t>
            </w:r>
          </w:p>
        </w:tc>
        <w:tc>
          <w:tcPr>
            <w:tcW w:w="988" w:type="dxa"/>
          </w:tcPr>
          <w:p w14:paraId="79003001" w14:textId="4855214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play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052744C" w14:textId="6612C4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rank</w:t>
            </w:r>
          </w:p>
        </w:tc>
      </w:tr>
      <w:tr w:rsidR="00B80CD5" w:rsidRPr="00CC1C33" w14:paraId="5A9BBD21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0B7829A0" w14:textId="64590D30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789</w:t>
            </w:r>
          </w:p>
        </w:tc>
        <w:tc>
          <w:tcPr>
            <w:tcW w:w="988" w:type="dxa"/>
          </w:tcPr>
          <w:p w14:paraId="548B0839" w14:textId="04E9C622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5EBB82F4" w14:textId="173E8543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</w:t>
            </w:r>
          </w:p>
        </w:tc>
      </w:tr>
      <w:tr w:rsidR="00B80CD5" w:rsidRPr="00CC1C33" w14:paraId="462B9CB6" w14:textId="77777777" w:rsidTr="001278BE">
        <w:trPr>
          <w:jc w:val="center"/>
        </w:trPr>
        <w:tc>
          <w:tcPr>
            <w:tcW w:w="3150" w:type="dxa"/>
            <w:vAlign w:val="center"/>
          </w:tcPr>
          <w:p w14:paraId="3A8ACF8C" w14:textId="3D1FDE09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456</w:t>
            </w:r>
          </w:p>
        </w:tc>
        <w:tc>
          <w:tcPr>
            <w:tcW w:w="988" w:type="dxa"/>
          </w:tcPr>
          <w:p w14:paraId="1BAE1598" w14:textId="54460695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39BA967A" w14:textId="74C744FA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2</w:t>
            </w:r>
          </w:p>
        </w:tc>
      </w:tr>
      <w:tr w:rsidR="00B80CD5" w:rsidRPr="00CC1C33" w14:paraId="203BFB13" w14:textId="77777777" w:rsidTr="001278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50" w:type="dxa"/>
            <w:vAlign w:val="center"/>
          </w:tcPr>
          <w:p w14:paraId="5AF91AE5" w14:textId="6E2FF6D7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123</w:t>
            </w:r>
          </w:p>
        </w:tc>
        <w:tc>
          <w:tcPr>
            <w:tcW w:w="988" w:type="dxa"/>
          </w:tcPr>
          <w:p w14:paraId="2C2A55BA" w14:textId="085A9BE6" w:rsidR="00B80CD5" w:rsidRPr="00CC1C33" w:rsidRDefault="00DB1249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 w:hint="cs"/>
                <w:noProof/>
                <w:rtl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988" w:type="dxa"/>
            <w:vAlign w:val="center"/>
          </w:tcPr>
          <w:p w14:paraId="1E438B19" w14:textId="007F3BEB" w:rsidR="00B80CD5" w:rsidRPr="00CC1C33" w:rsidRDefault="00B80CD5" w:rsidP="00CC1C3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rtl/>
              </w:rPr>
            </w:pPr>
            <w:r w:rsidRPr="00CC1C33">
              <w:rPr>
                <w:rFonts w:ascii="Times New Roman" w:hAnsi="Times New Roman" w:cs="Times New Roman"/>
                <w:noProof/>
              </w:rPr>
              <w:t>3</w:t>
            </w:r>
          </w:p>
        </w:tc>
      </w:tr>
    </w:tbl>
    <w:p w14:paraId="29377C48" w14:textId="50A79EC3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</w:p>
    <w:p w14:paraId="189E5C0C" w14:textId="1C5F7F59" w:rsidR="00B80CD5" w:rsidRDefault="00B80CD5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t>כעת</w:t>
      </w:r>
      <w:r w:rsidR="00923BE1">
        <w:rPr>
          <w:rFonts w:ascii="Times New Roman" w:hAnsi="Times New Roman" w:cs="Times New Roman" w:hint="cs"/>
          <w:noProof/>
          <w:rtl/>
        </w:rPr>
        <w:t>, לכל צעד אפשרי של האויב</w:t>
      </w:r>
      <w:r>
        <w:rPr>
          <w:rFonts w:ascii="Times New Roman" w:hAnsi="Times New Roman" w:cs="Times New Roman" w:hint="cs"/>
          <w:noProof/>
          <w:rtl/>
        </w:rPr>
        <w:t xml:space="preserve"> אסכום את הניקוד המשוקלל של כל האויבים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1A2B1256" w14:textId="1DEBF242" w:rsidR="00B80CD5" w:rsidRDefault="00767BB0" w:rsidP="00B80CD5">
      <w:pPr>
        <w:pStyle w:val="ListParagraph"/>
        <w:ind w:left="1080"/>
      </w:pPr>
      <w:r w:rsidRPr="00147464">
        <w:rPr>
          <w:position w:val="-30"/>
        </w:rPr>
        <w:object w:dxaOrig="5480" w:dyaOrig="740" w14:anchorId="1C96502E">
          <v:shape id="_x0000_i1153" type="#_x0000_t75" style="width:274.2pt;height:36.85pt" o:ole="">
            <v:imagedata r:id="rId26" o:title=""/>
          </v:shape>
          <o:OLEObject Type="Embed" ProgID="Equation.DSMT4" ShapeID="_x0000_i1153" DrawAspect="Content" ObjectID="_1669593924" r:id="rId27"/>
        </w:object>
      </w:r>
    </w:p>
    <w:p w14:paraId="656C17B6" w14:textId="28369541" w:rsidR="00B80CD5" w:rsidRDefault="00B80CD5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  <w:rtl/>
        </w:rPr>
      </w:pPr>
      <w:r w:rsidRPr="00B80CD5">
        <w:rPr>
          <w:rFonts w:ascii="Times New Roman" w:hAnsi="Times New Roman" w:cs="Times New Roman" w:hint="cs"/>
          <w:noProof/>
          <w:rtl/>
        </w:rPr>
        <w:t>בדוגמא שלנו</w:t>
      </w:r>
      <w:r w:rsidR="00767BB0">
        <w:rPr>
          <w:rFonts w:ascii="Times New Roman" w:hAnsi="Times New Roman" w:cs="Times New Roman" w:hint="cs"/>
          <w:noProof/>
          <w:rtl/>
        </w:rPr>
        <w:t xml:space="preserve">, בתור הבא של </w:t>
      </w:r>
      <w:r w:rsidR="00767BB0" w:rsidRPr="00147464">
        <w:rPr>
          <w:position w:val="-10"/>
        </w:rPr>
        <w:object w:dxaOrig="260" w:dyaOrig="320" w14:anchorId="33566B9B">
          <v:shape id="_x0000_i1150" type="#_x0000_t75" style="width:13.25pt;height:16.15pt" o:ole="">
            <v:imagedata r:id="rId28" o:title=""/>
          </v:shape>
          <o:OLEObject Type="Embed" ProgID="Equation.DSMT4" ShapeID="_x0000_i1150" DrawAspect="Content" ObjectID="_1669593925" r:id="rId29"/>
        </w:object>
      </w:r>
      <w:r w:rsidR="00DB1249" w:rsidRPr="00DB1249">
        <w:rPr>
          <w:rFonts w:ascii="Times New Roman" w:hAnsi="Times New Roman" w:cs="Times New Roman" w:hint="cs"/>
          <w:noProof/>
          <w:rtl/>
        </w:rPr>
        <w:t>(מטעמי נוחות ומינימליות אניח כי יש לכל היותר 2 פעולות אפשריות)</w:t>
      </w:r>
      <w:r w:rsidRPr="00B80CD5">
        <w:rPr>
          <w:rFonts w:ascii="Times New Roman" w:hAnsi="Times New Roman" w:cs="Times New Roman" w:hint="cs"/>
          <w:noProof/>
          <w:rtl/>
        </w:rPr>
        <w:t>:</w:t>
      </w:r>
      <w:r w:rsidR="00B550AD" w:rsidRPr="00CC1C33">
        <w:rPr>
          <w:rFonts w:ascii="Times New Roman" w:hAnsi="Times New Roman" w:cs="Times New Roman"/>
          <w:noProof/>
          <w:rtl/>
        </w:rPr>
        <w:t xml:space="preserve"> </w:t>
      </w:r>
    </w:p>
    <w:p w14:paraId="5CE24E45" w14:textId="0685D893" w:rsidR="00923BE1" w:rsidRDefault="00767BB0" w:rsidP="00923BE1">
      <w:pPr>
        <w:pStyle w:val="ListParagraph"/>
        <w:bidi/>
        <w:ind w:left="1080"/>
        <w:rPr>
          <w:rFonts w:ascii="Times New Roman" w:hAnsi="Times New Roman" w:cs="Times New Roman"/>
          <w:noProof/>
          <w:rtl/>
        </w:rPr>
      </w:pPr>
      <w:r>
        <w:rPr>
          <w:rFonts w:ascii="Times New Roman" w:hAnsi="Times New Roman" w:cs="Times New Roman" w:hint="cs"/>
          <w:noProof/>
          <w:rtl/>
        </w:rPr>
        <w:t>בהינתן:</w:t>
      </w:r>
    </w:p>
    <w:p w14:paraId="57D231AE" w14:textId="75FBEBF7" w:rsidR="00767BB0" w:rsidRDefault="00DB1249" w:rsidP="00DB1249">
      <w:pPr>
        <w:pStyle w:val="ListParagraph"/>
        <w:ind w:left="1080"/>
        <w:rPr>
          <w:rFonts w:ascii="Times New Roman" w:hAnsi="Times New Roman" w:cs="Times New Roman"/>
          <w:noProof/>
        </w:rPr>
      </w:pPr>
      <w:r w:rsidRPr="00147464">
        <w:rPr>
          <w:position w:val="-50"/>
        </w:rPr>
        <w:object w:dxaOrig="4920" w:dyaOrig="1100" w14:anchorId="21C74DAF">
          <v:shape id="_x0000_i1154" type="#_x0000_t75" style="width:245.95pt;height:54.7pt" o:ole="">
            <v:imagedata r:id="rId30" o:title=""/>
          </v:shape>
          <o:OLEObject Type="Embed" ProgID="Equation.DSMT4" ShapeID="_x0000_i1154" DrawAspect="Content" ObjectID="_1669593926" r:id="rId31"/>
        </w:object>
      </w:r>
    </w:p>
    <w:p w14:paraId="7413BA59" w14:textId="6CFED031" w:rsidR="00767BB0" w:rsidRDefault="00767BB0" w:rsidP="00767BB0">
      <w:pPr>
        <w:pStyle w:val="ListParagraph"/>
        <w:bidi/>
        <w:ind w:left="1080"/>
        <w:rPr>
          <w:rFonts w:ascii="Times New Roman" w:hAnsi="Times New Roman" w:cs="Times New Roman" w:hint="cs"/>
          <w:noProof/>
        </w:rPr>
      </w:pPr>
      <w:r>
        <w:rPr>
          <w:rFonts w:ascii="Times New Roman" w:hAnsi="Times New Roman" w:cs="Times New Roman" w:hint="cs"/>
          <w:noProof/>
          <w:rtl/>
        </w:rPr>
        <w:t>מתקיים:</w:t>
      </w:r>
    </w:p>
    <w:p w14:paraId="5BC04036" w14:textId="3E1F18A6" w:rsidR="00DB1249" w:rsidRPr="00DB1249" w:rsidRDefault="00DB1249" w:rsidP="00DB1249">
      <w:pPr>
        <w:pStyle w:val="ListParagraph"/>
        <w:ind w:left="1080"/>
        <w:rPr>
          <w:rFonts w:hint="cs"/>
          <w:rtl/>
        </w:rPr>
      </w:pPr>
      <w:r w:rsidRPr="00147464">
        <w:rPr>
          <w:position w:val="-62"/>
        </w:rPr>
        <w:object w:dxaOrig="6560" w:dyaOrig="1340" w14:anchorId="6FDADEC4">
          <v:shape id="_x0000_i1155" type="#_x0000_t75" style="width:327.75pt;height:66.8pt" o:ole="">
            <v:imagedata r:id="rId32" o:title=""/>
          </v:shape>
          <o:OLEObject Type="Embed" ProgID="Equation.DSMT4" ShapeID="_x0000_i1155" DrawAspect="Content" ObjectID="_1669593927" r:id="rId33"/>
        </w:object>
      </w:r>
    </w:p>
    <w:p w14:paraId="4982790E" w14:textId="78FE0653" w:rsidR="00B550AD" w:rsidRDefault="00B80CD5" w:rsidP="00B80CD5">
      <w:pPr>
        <w:pStyle w:val="ListParagraph"/>
        <w:bidi/>
        <w:ind w:left="1080"/>
        <w:rPr>
          <w:rtl/>
        </w:rPr>
      </w:pPr>
      <w:r>
        <w:rPr>
          <w:rFonts w:ascii="Times New Roman" w:hAnsi="Times New Roman" w:cs="Times New Roman" w:hint="cs"/>
          <w:noProof/>
          <w:rtl/>
        </w:rPr>
        <w:t>ו</w:t>
      </w:r>
      <w:r w:rsidR="00DB1249">
        <w:rPr>
          <w:rFonts w:ascii="Times New Roman" w:hAnsi="Times New Roman" w:cs="Times New Roman" w:hint="cs"/>
          <w:noProof/>
          <w:rtl/>
        </w:rPr>
        <w:t xml:space="preserve">אמקם בעץ כבן של </w:t>
      </w:r>
      <w:r w:rsidR="00DB1249" w:rsidRPr="00147464">
        <w:rPr>
          <w:position w:val="-10"/>
        </w:rPr>
        <w:object w:dxaOrig="260" w:dyaOrig="320" w14:anchorId="65BC4E11">
          <v:shape id="_x0000_i1157" type="#_x0000_t75" style="width:13.25pt;height:16.15pt" o:ole="">
            <v:imagedata r:id="rId28" o:title=""/>
          </v:shape>
          <o:OLEObject Type="Embed" ProgID="Equation.DSMT4" ShapeID="_x0000_i1157" DrawAspect="Content" ObjectID="_1669593928" r:id="rId34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עבור האופרטור</w:t>
      </w:r>
      <w:r w:rsidR="00DB1249">
        <w:rPr>
          <w:rFonts w:hint="cs"/>
          <w:rtl/>
        </w:rPr>
        <w:t xml:space="preserve"> </w:t>
      </w:r>
      <w:r w:rsidR="00DB1249" w:rsidRPr="00DB1249">
        <w:rPr>
          <w:position w:val="-14"/>
        </w:rPr>
        <w:object w:dxaOrig="240" w:dyaOrig="360" w14:anchorId="2F9C8EE0">
          <v:shape id="_x0000_i1160" type="#_x0000_t75" style="width:12.1pt;height:17.85pt" o:ole="">
            <v:imagedata r:id="rId35" o:title=""/>
          </v:shape>
          <o:OLEObject Type="Embed" ProgID="Equation.DSMT4" ShapeID="_x0000_i1160" DrawAspect="Content" ObjectID="_1669593929" r:id="rId36"/>
        </w:object>
      </w:r>
      <w:r w:rsidR="00DB1249">
        <w:rPr>
          <w:rFonts w:hint="cs"/>
          <w:rtl/>
        </w:rPr>
        <w:t xml:space="preserve"> </w:t>
      </w:r>
      <w:r w:rsidR="00DB1249" w:rsidRPr="00DB1249">
        <w:rPr>
          <w:rFonts w:ascii="Times New Roman" w:hAnsi="Times New Roman" w:cs="Times New Roman" w:hint="cs"/>
          <w:noProof/>
          <w:rtl/>
        </w:rPr>
        <w:t>ומתוך</w:t>
      </w:r>
      <w:r w:rsidR="00DB1249">
        <w:rPr>
          <w:rFonts w:ascii="Times New Roman" w:hAnsi="Times New Roman" w:cs="Times New Roman" w:hint="cs"/>
          <w:noProof/>
          <w:rtl/>
        </w:rPr>
        <w:t xml:space="preserve"> הבנים האלו אבחר את המינימלי</w:t>
      </w:r>
      <w:r w:rsidR="00DB1249">
        <w:rPr>
          <w:rFonts w:hint="cs"/>
          <w:rtl/>
        </w:rPr>
        <w:t>.</w:t>
      </w:r>
    </w:p>
    <w:p w14:paraId="47B67154" w14:textId="6F853C71" w:rsidR="00DB1249" w:rsidRDefault="00DB1249" w:rsidP="00DB1249">
      <w:pPr>
        <w:pStyle w:val="ListParagraph"/>
        <w:bidi/>
        <w:ind w:left="1080"/>
        <w:rPr>
          <w:rtl/>
        </w:rPr>
      </w:pPr>
      <w:r w:rsidRPr="00DB1249">
        <w:rPr>
          <w:rFonts w:ascii="Times New Roman" w:hAnsi="Times New Roman" w:cs="Times New Roman" w:hint="cs"/>
          <w:noProof/>
          <w:rtl/>
        </w:rPr>
        <w:t>וכך גם אעשה עבור שאר השחקנים רק שעבורם, עבור שחקן</w:t>
      </w:r>
      <w:r>
        <w:rPr>
          <w:rFonts w:hint="cs"/>
          <w:rtl/>
        </w:rPr>
        <w:t xml:space="preserve"> </w:t>
      </w:r>
      <w:r w:rsidRPr="00147464">
        <w:rPr>
          <w:position w:val="-10"/>
        </w:rPr>
        <w:object w:dxaOrig="279" w:dyaOrig="320" w14:anchorId="4013A81E">
          <v:shape id="_x0000_i1163" type="#_x0000_t75" style="width:13.8pt;height:16.15pt" o:ole="">
            <v:imagedata r:id="rId37" o:title=""/>
          </v:shape>
          <o:OLEObject Type="Embed" ProgID="Equation.DSMT4" ShapeID="_x0000_i1163" DrawAspect="Content" ObjectID="_1669593930" r:id="rId38"/>
        </w:object>
      </w:r>
      <w:r>
        <w:rPr>
          <w:rFonts w:hint="cs"/>
          <w:rtl/>
        </w:rPr>
        <w:t>:</w:t>
      </w:r>
    </w:p>
    <w:p w14:paraId="656CAF1D" w14:textId="2A77F050" w:rsidR="00DB1249" w:rsidRDefault="00DB1249" w:rsidP="00DB1249">
      <w:pPr>
        <w:pStyle w:val="ListParagraph"/>
        <w:ind w:left="1080"/>
      </w:pPr>
      <w:r w:rsidRPr="00147464">
        <w:rPr>
          <w:position w:val="-42"/>
        </w:rPr>
        <w:object w:dxaOrig="5480" w:dyaOrig="859" w14:anchorId="30B77795">
          <v:shape id="_x0000_i1165" type="#_x0000_t75" style="width:274.2pt;height:43.2pt" o:ole="">
            <v:imagedata r:id="rId39" o:title=""/>
          </v:shape>
          <o:OLEObject Type="Embed" ProgID="Equation.DSMT4" ShapeID="_x0000_i1165" DrawAspect="Content" ObjectID="_1669593931" r:id="rId40"/>
        </w:object>
      </w:r>
    </w:p>
    <w:p w14:paraId="564AF032" w14:textId="07F10125" w:rsidR="00DB1249" w:rsidRPr="00CC1C33" w:rsidRDefault="00DB1249" w:rsidP="00DB1249">
      <w:pPr>
        <w:pStyle w:val="ListParagraph"/>
        <w:bidi/>
        <w:ind w:left="1080"/>
        <w:rPr>
          <w:rFonts w:ascii="Times New Roman" w:hAnsi="Times New Roman" w:cs="Times New Roman" w:hint="cs"/>
          <w:noProof/>
        </w:rPr>
      </w:pPr>
      <w:r w:rsidRPr="00DB1249">
        <w:rPr>
          <w:rFonts w:ascii="Times New Roman" w:hAnsi="Times New Roman" w:cs="Times New Roman" w:hint="cs"/>
          <w:noProof/>
          <w:rtl/>
        </w:rPr>
        <w:t>בעצם,</w:t>
      </w:r>
      <w:r>
        <w:rPr>
          <w:rFonts w:ascii="Times New Roman" w:hAnsi="Times New Roman" w:cs="Times New Roman" w:hint="cs"/>
          <w:noProof/>
          <w:rtl/>
        </w:rPr>
        <w:t xml:space="preserve"> הרעיון באלגוריתם שלנו הוא לדרג את האויבים שלנו ולמשקל אותם לפי טיב </w:t>
      </w:r>
      <w:r w:rsidR="00931C13">
        <w:rPr>
          <w:rFonts w:ascii="Times New Roman" w:hAnsi="Times New Roman" w:cs="Times New Roman" w:hint="cs"/>
          <w:noProof/>
          <w:rtl/>
        </w:rPr>
        <w:t>היסטואציה שלהם ובכך לגרום לסוכן שלנו "לפחד" מההתקדמות של הסוכנים "החזקים" יותר מאשר מההתקדמות של הסוכנים "החלשים" תוך מיקסום (מקסימום) הניקוד העצמי.</w:t>
      </w:r>
    </w:p>
    <w:p w14:paraId="3DC1B337" w14:textId="1E93096A" w:rsidR="00B550AD" w:rsidRPr="00CC1C33" w:rsidRDefault="00B550AD" w:rsidP="00B550AD">
      <w:pPr>
        <w:pStyle w:val="ListParagraph"/>
        <w:bidi/>
        <w:ind w:left="1080"/>
        <w:rPr>
          <w:rFonts w:ascii="Times New Roman" w:hAnsi="Times New Roman" w:cs="Times New Roman"/>
          <w:noProof/>
        </w:rPr>
      </w:pPr>
    </w:p>
    <w:p w14:paraId="6F1ABB29" w14:textId="40E9125E" w:rsidR="00B550AD" w:rsidRDefault="00D15D0E" w:rsidP="00B550AD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noProof/>
          <w:rtl/>
        </w:rPr>
        <w:lastRenderedPageBreak/>
        <w:t>תשובה:</w:t>
      </w:r>
    </w:p>
    <w:p w14:paraId="487286BA" w14:textId="1E412349" w:rsidR="00D15D0E" w:rsidRDefault="00D15D0E" w:rsidP="00D15D0E">
      <w:pPr>
        <w:pStyle w:val="ListParagraph"/>
        <w:numPr>
          <w:ilvl w:val="0"/>
          <w:numId w:val="9"/>
        </w:numPr>
        <w:bidi/>
        <w:rPr>
          <w:rFonts w:ascii="Times New Roman" w:hAnsi="Times New Roman" w:cs="Times New Roman"/>
          <w:noProof/>
        </w:rPr>
      </w:pPr>
      <w:r w:rsidRPr="00D15D0E">
        <w:rPr>
          <w:rFonts w:ascii="Times New Roman" w:hAnsi="Times New Roman" w:cs="Times New Roman" w:hint="cs"/>
          <w:b/>
          <w:bCs/>
          <w:noProof/>
          <w:rtl/>
        </w:rPr>
        <w:t>כן</w:t>
      </w:r>
      <w:r>
        <w:rPr>
          <w:rFonts w:ascii="Times New Roman" w:hAnsi="Times New Roman" w:cs="Times New Roman" w:hint="cs"/>
          <w:noProof/>
          <w:rtl/>
        </w:rPr>
        <w:t>, גיזום הענפים ב-</w:t>
      </w:r>
      <w:r>
        <w:rPr>
          <w:rFonts w:ascii="Times New Roman" w:hAnsi="Times New Roman" w:cs="Times New Roman"/>
          <w:noProof/>
        </w:rPr>
        <w:t>alpha-beta</w:t>
      </w:r>
      <w:r>
        <w:rPr>
          <w:rFonts w:ascii="Times New Roman" w:hAnsi="Times New Roman" w:cs="Times New Roman" w:hint="cs"/>
          <w:noProof/>
          <w:rtl/>
        </w:rPr>
        <w:t xml:space="preserve"> יחסוך ביקורים במצבים שפסלנו ולכן יהיה מהיר יותר מ-</w:t>
      </w:r>
      <w:r>
        <w:rPr>
          <w:rFonts w:ascii="Times New Roman" w:hAnsi="Times New Roman" w:cs="Times New Roman"/>
          <w:noProof/>
        </w:rPr>
        <w:t>minimax</w:t>
      </w:r>
      <w:r>
        <w:rPr>
          <w:rFonts w:ascii="Times New Roman" w:hAnsi="Times New Roman" w:cs="Times New Roman" w:hint="cs"/>
          <w:noProof/>
          <w:rtl/>
        </w:rPr>
        <w:t>.</w:t>
      </w:r>
    </w:p>
    <w:p w14:paraId="43F371EC" w14:textId="65AD2C08" w:rsidR="00D15D0E" w:rsidRDefault="00D15D0E" w:rsidP="00D15D0E">
      <w:pPr>
        <w:pStyle w:val="ListParagraph"/>
        <w:numPr>
          <w:ilvl w:val="0"/>
          <w:numId w:val="9"/>
        </w:numPr>
        <w:bidi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 w:hint="cs"/>
          <w:b/>
          <w:bCs/>
          <w:noProof/>
          <w:rtl/>
        </w:rPr>
        <w:t>לא</w:t>
      </w:r>
      <w:r>
        <w:rPr>
          <w:rFonts w:ascii="Times New Roman" w:hAnsi="Times New Roman" w:cs="Times New Roman" w:hint="cs"/>
          <w:noProof/>
          <w:rtl/>
        </w:rPr>
        <w:t xml:space="preserve">, </w:t>
      </w:r>
      <w:r>
        <w:rPr>
          <w:rFonts w:ascii="Times New Roman" w:hAnsi="Times New Roman" w:cs="Times New Roman"/>
          <w:noProof/>
        </w:rPr>
        <w:t>alpha-beta</w:t>
      </w:r>
      <w:r>
        <w:rPr>
          <w:rFonts w:ascii="Times New Roman" w:hAnsi="Times New Roman" w:cs="Times New Roman" w:hint="cs"/>
          <w:noProof/>
          <w:rtl/>
        </w:rPr>
        <w:t xml:space="preserve"> פוסל רק צעדים שיחמירו את מצב הסוכן שלנו ולכן יתקדם בדיוק כמו </w:t>
      </w:r>
      <w:r>
        <w:rPr>
          <w:rFonts w:ascii="Times New Roman" w:hAnsi="Times New Roman" w:cs="Times New Roman"/>
          <w:noProof/>
        </w:rPr>
        <w:t>minimax</w:t>
      </w:r>
      <w:r>
        <w:rPr>
          <w:rFonts w:ascii="Times New Roman" w:hAnsi="Times New Roman" w:cs="Times New Roman" w:hint="cs"/>
          <w:noProof/>
          <w:rtl/>
        </w:rPr>
        <w:t xml:space="preserve"> רק מהר יותר </w:t>
      </w:r>
      <w:r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(?) </w:t>
      </w:r>
      <w:r w:rsidRPr="003957CE">
        <w:rPr>
          <w:rFonts w:ascii="Times New Roman" w:hAnsi="Times New Roman" w:cs="Times New Roman"/>
          <w:noProof/>
          <w:highlight w:val="yellow"/>
          <w:rtl/>
        </w:rPr>
        <w:t>–</w:t>
      </w:r>
      <w:r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 אולי התשובה היא כן אם עומק החיפוש יכול לגרום לנו לפסול "דרך" </w:t>
      </w:r>
      <w:r w:rsidR="003957CE" w:rsidRPr="003957CE">
        <w:rPr>
          <w:rFonts w:ascii="Times New Roman" w:hAnsi="Times New Roman" w:cs="Times New Roman" w:hint="cs"/>
          <w:noProof/>
          <w:highlight w:val="yellow"/>
          <w:rtl/>
        </w:rPr>
        <w:t>שלא הייתה נפסלת אם היה מדובר ב-</w:t>
      </w:r>
      <w:r w:rsidR="003957CE" w:rsidRPr="003957CE">
        <w:rPr>
          <w:rFonts w:ascii="Times New Roman" w:hAnsi="Times New Roman" w:cs="Times New Roman"/>
          <w:noProof/>
          <w:highlight w:val="yellow"/>
        </w:rPr>
        <w:t>alpha-beta</w:t>
      </w:r>
      <w:r w:rsidR="003957CE" w:rsidRPr="003957CE">
        <w:rPr>
          <w:rFonts w:ascii="Times New Roman" w:hAnsi="Times New Roman" w:cs="Times New Roman" w:hint="cs"/>
          <w:noProof/>
          <w:highlight w:val="yellow"/>
          <w:rtl/>
        </w:rPr>
        <w:t xml:space="preserve"> בלי עומק סופי</w:t>
      </w:r>
      <w:r w:rsidR="003957CE">
        <w:rPr>
          <w:rFonts w:ascii="Times New Roman" w:hAnsi="Times New Roman" w:cs="Times New Roman" w:hint="cs"/>
          <w:noProof/>
          <w:rtl/>
        </w:rPr>
        <w:t>.</w:t>
      </w:r>
    </w:p>
    <w:p w14:paraId="668E4A32" w14:textId="7BC147B6" w:rsidR="00D15D0E" w:rsidRPr="00CC1C33" w:rsidRDefault="00D15D0E" w:rsidP="00D15D0E">
      <w:pPr>
        <w:pStyle w:val="ListParagraph"/>
        <w:numPr>
          <w:ilvl w:val="0"/>
          <w:numId w:val="1"/>
        </w:numPr>
        <w:bidi/>
        <w:rPr>
          <w:rFonts w:ascii="Times New Roman" w:hAnsi="Times New Roman" w:cs="Times New Roman"/>
          <w:noProof/>
          <w:rtl/>
        </w:rPr>
      </w:pPr>
      <w:r>
        <w:rPr>
          <w:rFonts w:ascii="Times New Roman" w:hAnsi="Times New Roman" w:cs="Times New Roman" w:hint="cs"/>
          <w:noProof/>
          <w:rtl/>
        </w:rPr>
        <w:t>ג</w:t>
      </w:r>
    </w:p>
    <w:sectPr w:rsidR="00D15D0E" w:rsidRPr="00CC1C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B7150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BB2455A"/>
    <w:multiLevelType w:val="hybridMultilevel"/>
    <w:tmpl w:val="BAA4A8C2"/>
    <w:lvl w:ilvl="0" w:tplc="6F5CB69A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A146BE8"/>
    <w:multiLevelType w:val="hybridMultilevel"/>
    <w:tmpl w:val="FBD8363A"/>
    <w:lvl w:ilvl="0" w:tplc="5502A9AE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D571443"/>
    <w:multiLevelType w:val="hybridMultilevel"/>
    <w:tmpl w:val="CA00FF1A"/>
    <w:lvl w:ilvl="0" w:tplc="B808852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E610C74"/>
    <w:multiLevelType w:val="hybridMultilevel"/>
    <w:tmpl w:val="0646F086"/>
    <w:lvl w:ilvl="0" w:tplc="9EF81B9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49E1F42"/>
    <w:multiLevelType w:val="hybridMultilevel"/>
    <w:tmpl w:val="D2F20C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6F2772"/>
    <w:multiLevelType w:val="hybridMultilevel"/>
    <w:tmpl w:val="232A5164"/>
    <w:lvl w:ilvl="0" w:tplc="08F6FFA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23754A7"/>
    <w:multiLevelType w:val="hybridMultilevel"/>
    <w:tmpl w:val="842878BE"/>
    <w:lvl w:ilvl="0" w:tplc="553E8598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0095D0D"/>
    <w:multiLevelType w:val="hybridMultilevel"/>
    <w:tmpl w:val="547EE7C2"/>
    <w:lvl w:ilvl="0" w:tplc="F08480A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8"/>
  </w:num>
  <w:num w:numId="5">
    <w:abstractNumId w:val="3"/>
  </w:num>
  <w:num w:numId="6">
    <w:abstractNumId w:val="0"/>
  </w:num>
  <w:num w:numId="7">
    <w:abstractNumId w:val="7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15B"/>
    <w:rsid w:val="00047F55"/>
    <w:rsid w:val="00177A2D"/>
    <w:rsid w:val="00184EE0"/>
    <w:rsid w:val="00257148"/>
    <w:rsid w:val="003014D3"/>
    <w:rsid w:val="003957CE"/>
    <w:rsid w:val="00584906"/>
    <w:rsid w:val="00767BB0"/>
    <w:rsid w:val="00923BE1"/>
    <w:rsid w:val="00931C13"/>
    <w:rsid w:val="00B0215B"/>
    <w:rsid w:val="00B550AD"/>
    <w:rsid w:val="00B80CD5"/>
    <w:rsid w:val="00C611DA"/>
    <w:rsid w:val="00CC1C33"/>
    <w:rsid w:val="00D07491"/>
    <w:rsid w:val="00D15D0E"/>
    <w:rsid w:val="00D63D12"/>
    <w:rsid w:val="00DB1249"/>
    <w:rsid w:val="00F47E5B"/>
    <w:rsid w:val="00FC7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407A2"/>
  <w15:chartTrackingRefBased/>
  <w15:docId w15:val="{8B1FE560-91F2-4550-88E9-D38E277E2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7148"/>
    <w:pPr>
      <w:ind w:left="720"/>
      <w:contextualSpacing/>
    </w:pPr>
  </w:style>
  <w:style w:type="table" w:styleId="TableGrid">
    <w:name w:val="Table Grid"/>
    <w:basedOn w:val="TableNormal"/>
    <w:uiPriority w:val="39"/>
    <w:rsid w:val="00D074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5">
    <w:name w:val="Grid Table 5 Dark Accent 5"/>
    <w:basedOn w:val="TableNormal"/>
    <w:uiPriority w:val="50"/>
    <w:rsid w:val="00CC1C33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</TotalTime>
  <Pages>4</Pages>
  <Words>503</Words>
  <Characters>286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 inbar</dc:creator>
  <cp:keywords/>
  <dc:description/>
  <cp:lastModifiedBy>amit inbar</cp:lastModifiedBy>
  <cp:revision>5</cp:revision>
  <dcterms:created xsi:type="dcterms:W3CDTF">2020-12-14T22:11:00Z</dcterms:created>
  <dcterms:modified xsi:type="dcterms:W3CDTF">2020-12-16T01:17:00Z</dcterms:modified>
</cp:coreProperties>
</file>